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ВО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  <w:r w:rsidR="004F3C26"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42721841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9" o:title=""/>
          </v:shape>
          <o:OLEObject Type="Embed" ProgID="Equation.DSMT4" ShapeID="_x0000_i1026" DrawAspect="Content" ObjectID="_1542721842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1" o:title=""/>
          </v:shape>
          <o:OLEObject Type="Embed" ProgID="Equation.DSMT4" ShapeID="_x0000_i1027" DrawAspect="Content" ObjectID="_1542721843" r:id="rId12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542721844" r:id="rId14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5" o:title=""/>
          </v:shape>
          <o:OLEObject Type="Embed" ProgID="Equation.DSMT4" ShapeID="_x0000_i1029" DrawAspect="Content" ObjectID="_1542721845" r:id="rId16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7" o:title=""/>
          </v:shape>
          <o:OLEObject Type="Embed" ProgID="Equation.DSMT4" ShapeID="_x0000_i1030" DrawAspect="Content" ObjectID="_1542721846" r:id="rId18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19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0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19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1" o:title=""/>
          </v:shape>
          <o:OLEObject Type="Embed" ProgID="Equation.DSMT4" ShapeID="_x0000_i1031" DrawAspect="Content" ObjectID="_1542721847" r:id="rId22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3" o:title=""/>
          </v:shape>
          <o:OLEObject Type="Embed" ProgID="Equation.DSMT4" ShapeID="_x0000_i1032" DrawAspect="Content" ObjectID="_1542721848" r:id="rId24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5" o:title=""/>
          </v:shape>
          <o:OLEObject Type="Embed" ProgID="Equation.DSMT4" ShapeID="_x0000_i1033" DrawAspect="Content" ObjectID="_1542721849" r:id="rId26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7" o:title=""/>
          </v:shape>
          <o:OLEObject Type="Embed" ProgID="Equation.DSMT4" ShapeID="_x0000_i1034" DrawAspect="Content" ObjectID="_1542721850" r:id="rId28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29" o:title=""/>
          </v:shape>
          <o:OLEObject Type="Embed" ProgID="Equation.DSMT4" ShapeID="_x0000_i1035" DrawAspect="Content" ObjectID="_1542721851" r:id="rId30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a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наруш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480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b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соблюд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362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>заданными и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и перестановку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bookmarkStart w:id="0" w:name="_GoBack"/>
      <w:bookmarkEnd w:id="0"/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p w:rsidR="00894923" w:rsidRDefault="00894923" w:rsidP="00894923">
      <w:pPr>
        <w:pStyle w:val="2"/>
      </w:pPr>
      <w:r>
        <w:t>Заключение</w:t>
      </w:r>
    </w:p>
    <w:p w:rsidR="00B641E8" w:rsidRPr="00B641E8" w:rsidRDefault="00B641E8" w:rsidP="00B641E8"/>
    <w:p w:rsidR="00894923" w:rsidRDefault="00894923" w:rsidP="000A0B9F">
      <w:pPr>
        <w:pStyle w:val="a3"/>
      </w:pPr>
    </w:p>
    <w:p w:rsidR="00B93E70" w:rsidRPr="00144AD7" w:rsidRDefault="00B93E70" w:rsidP="000A0B9F">
      <w:pPr>
        <w:pStyle w:val="a3"/>
      </w:pPr>
    </w:p>
    <w:sectPr w:rsidR="00B93E70" w:rsidRPr="00144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45E8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12CEF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D58B2"/>
    <w:rsid w:val="007E31C5"/>
    <w:rsid w:val="007E6717"/>
    <w:rsid w:val="00800F23"/>
    <w:rsid w:val="00826C48"/>
    <w:rsid w:val="00831DE9"/>
    <w:rsid w:val="00851E88"/>
    <w:rsid w:val="008678E7"/>
    <w:rsid w:val="00867EA6"/>
    <w:rsid w:val="00887507"/>
    <w:rsid w:val="008946D6"/>
    <w:rsid w:val="00894923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4272D"/>
    <w:rsid w:val="00C55CEE"/>
    <w:rsid w:val="00C70A81"/>
    <w:rsid w:val="00C75005"/>
    <w:rsid w:val="00C91964"/>
    <w:rsid w:val="00CB29C8"/>
    <w:rsid w:val="00CC5657"/>
    <w:rsid w:val="00CD4232"/>
    <w:rsid w:val="00CD67A4"/>
    <w:rsid w:val="00D1540F"/>
    <w:rsid w:val="00D16510"/>
    <w:rsid w:val="00D20498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31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592B31-715C-480B-96C2-70C9E7730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5</Pages>
  <Words>2080</Words>
  <Characters>11861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87</cp:revision>
  <dcterms:created xsi:type="dcterms:W3CDTF">2016-12-07T09:55:00Z</dcterms:created>
  <dcterms:modified xsi:type="dcterms:W3CDTF">2016-12-08T11:57:00Z</dcterms:modified>
</cp:coreProperties>
</file>